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42" r:id="rId8"/>
    <p:sldId id="343" r:id="rId9"/>
    <p:sldId id="344" r:id="rId10"/>
    <p:sldId id="260" r:id="rId11"/>
    <p:sldId id="331" r:id="rId12"/>
    <p:sldId id="333" r:id="rId13"/>
    <p:sldId id="334" r:id="rId14"/>
    <p:sldId id="335" r:id="rId15"/>
    <p:sldId id="338" r:id="rId16"/>
    <p:sldId id="340" r:id="rId17"/>
    <p:sldId id="341" r:id="rId18"/>
    <p:sldId id="330" r:id="rId19"/>
    <p:sldId id="261" r:id="rId20"/>
    <p:sldId id="345" r:id="rId21"/>
    <p:sldId id="346" r:id="rId22"/>
    <p:sldId id="347" r:id="rId23"/>
    <p:sldId id="348" r:id="rId24"/>
    <p:sldId id="349" r:id="rId25"/>
    <p:sldId id="262" r:id="rId26"/>
    <p:sldId id="279" r:id="rId27"/>
    <p:sldId id="280" r:id="rId28"/>
    <p:sldId id="282" r:id="rId29"/>
    <p:sldId id="283" r:id="rId30"/>
    <p:sldId id="286" r:id="rId31"/>
    <p:sldId id="287" r:id="rId32"/>
    <p:sldId id="288" r:id="rId33"/>
    <p:sldId id="289" r:id="rId34"/>
    <p:sldId id="290" r:id="rId35"/>
    <p:sldId id="292" r:id="rId36"/>
    <p:sldId id="294" r:id="rId37"/>
    <p:sldId id="296" r:id="rId38"/>
    <p:sldId id="299" r:id="rId39"/>
    <p:sldId id="300" r:id="rId40"/>
    <p:sldId id="301" r:id="rId41"/>
    <p:sldId id="302" r:id="rId42"/>
    <p:sldId id="307" r:id="rId43"/>
    <p:sldId id="306" r:id="rId44"/>
    <p:sldId id="308" r:id="rId45"/>
    <p:sldId id="263" r:id="rId46"/>
    <p:sldId id="309" r:id="rId47"/>
    <p:sldId id="310" r:id="rId48"/>
    <p:sldId id="311" r:id="rId49"/>
    <p:sldId id="312" r:id="rId50"/>
    <p:sldId id="313" r:id="rId51"/>
    <p:sldId id="314" r:id="rId52"/>
    <p:sldId id="315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23" r:id="rId61"/>
    <p:sldId id="264" r:id="rId62"/>
    <p:sldId id="265" r:id="rId63"/>
    <p:sldId id="258" r:id="rId6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6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5044" y="2592227"/>
            <a:ext cx="5420301" cy="274193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1898"/>
              </p:ext>
            </p:extLst>
          </p:nvPr>
        </p:nvGraphicFramePr>
        <p:xfrm>
          <a:off x="2639151" y="2688115"/>
          <a:ext cx="1117600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1" y="2688115"/>
                        <a:ext cx="1117600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08373"/>
              </p:ext>
            </p:extLst>
          </p:nvPr>
        </p:nvGraphicFramePr>
        <p:xfrm>
          <a:off x="2677251" y="3534392"/>
          <a:ext cx="104140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534392"/>
                        <a:ext cx="104140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84254"/>
              </p:ext>
            </p:extLst>
          </p:nvPr>
        </p:nvGraphicFramePr>
        <p:xfrm>
          <a:off x="2485987" y="4407963"/>
          <a:ext cx="1092200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4407963"/>
                        <a:ext cx="1092200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t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e model data constraint by using Data Penalty </a:t>
            </a:r>
            <a:r>
              <a:rPr lang="en-US" dirty="0" smtClean="0"/>
              <a:t>Function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o figure out how image satisfy the data constraint, we sum up all pixel penalty function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125" y="2500947"/>
            <a:ext cx="6949497" cy="189478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48405"/>
              </p:ext>
            </p:extLst>
          </p:nvPr>
        </p:nvGraphicFramePr>
        <p:xfrm>
          <a:off x="9324622" y="1825625"/>
          <a:ext cx="947404" cy="5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4" imgW="520560" imgH="279360" progId="Equation.DSMT4">
                  <p:embed/>
                </p:oleObj>
              </mc:Choice>
              <mc:Fallback>
                <p:oleObj name="Equation" r:id="rId4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4622" y="1825625"/>
                        <a:ext cx="947404" cy="50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46223"/>
              </p:ext>
            </p:extLst>
          </p:nvPr>
        </p:nvGraphicFramePr>
        <p:xfrm>
          <a:off x="4929860" y="5222876"/>
          <a:ext cx="18400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6" imgW="685800" imgH="355320" progId="Equation.DSMT4">
                  <p:embed/>
                </p:oleObj>
              </mc:Choice>
              <mc:Fallback>
                <p:oleObj name="Equation" r:id="rId6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9860" y="5222876"/>
                        <a:ext cx="18400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9652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Prior constraint Discontinuity definition</a:t>
            </a:r>
            <a:endParaRPr lang="en-US" sz="3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531" y="2052446"/>
            <a:ext cx="3306996" cy="3594019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Pixel p and q exist a discontinuity if                   . By that, each pixel belong to the object boundary have some discontinuities pixels around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66317"/>
              </p:ext>
            </p:extLst>
          </p:nvPr>
        </p:nvGraphicFramePr>
        <p:xfrm>
          <a:off x="2805906" y="2834796"/>
          <a:ext cx="1224605" cy="31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906" y="2834796"/>
                        <a:ext cx="1224605" cy="31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2161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e model the prior constraint as a function of the color gradient for all discontinuitie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here: 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	           is the L2-Norm of RGB color difference between two pixels p and q.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995" y="2549159"/>
            <a:ext cx="3267739" cy="7681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1955"/>
              </p:ext>
            </p:extLst>
          </p:nvPr>
        </p:nvGraphicFramePr>
        <p:xfrm>
          <a:off x="1788404" y="3584125"/>
          <a:ext cx="1356410" cy="6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4" imgW="812520" imgH="419040" progId="Equation.DSMT4">
                  <p:embed/>
                </p:oleObj>
              </mc:Choice>
              <mc:Fallback>
                <p:oleObj name="Equation" r:id="rId4" imgW="812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8404" y="3584125"/>
                        <a:ext cx="1356410" cy="699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14461"/>
              </p:ext>
            </p:extLst>
          </p:nvPr>
        </p:nvGraphicFramePr>
        <p:xfrm>
          <a:off x="1788404" y="4418461"/>
          <a:ext cx="1638302" cy="4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6" imgW="1054080" imgH="304560" progId="Equation.DSMT4">
                  <p:embed/>
                </p:oleObj>
              </mc:Choice>
              <mc:Fallback>
                <p:oleObj name="Equation" r:id="rId6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8404" y="4418461"/>
                        <a:ext cx="1638302" cy="47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6599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47531"/>
              </p:ext>
            </p:extLst>
          </p:nvPr>
        </p:nvGraphicFramePr>
        <p:xfrm>
          <a:off x="2513452" y="2771297"/>
          <a:ext cx="7121372" cy="85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452" y="2771297"/>
                        <a:ext cx="7121372" cy="85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411" y="2715906"/>
            <a:ext cx="8737389" cy="302373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603" y="1690688"/>
            <a:ext cx="9340794" cy="7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4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86992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2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23864776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7413"/>
            <a:ext cx="6172200" cy="4633649"/>
          </a:xfrm>
        </p:spPr>
      </p:pic>
    </p:spTree>
    <p:extLst>
      <p:ext uri="{BB962C8B-B14F-4D97-AF65-F5344CB8AC3E}">
        <p14:creationId xmlns:p14="http://schemas.microsoft.com/office/powerpoint/2010/main" val="28428334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 by SEEDs algorithm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K-means method</a:t>
            </a:r>
            <a:br>
              <a:rPr lang="en-US" dirty="0" smtClean="0"/>
            </a:br>
            <a:r>
              <a:rPr lang="en-US" dirty="0" smtClean="0"/>
              <a:t>(4124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Ov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Easy to implement, but require time and memory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8" y="2057399"/>
            <a:ext cx="4246190" cy="2836666"/>
          </a:xfrm>
        </p:spPr>
      </p:pic>
    </p:spTree>
    <p:extLst>
      <p:ext uri="{BB962C8B-B14F-4D97-AF65-F5344CB8AC3E}">
        <p14:creationId xmlns:p14="http://schemas.microsoft.com/office/powerpoint/2010/main" val="25790411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Watershed method</a:t>
            </a:r>
            <a:br>
              <a:rPr lang="en-US" dirty="0" smtClean="0"/>
            </a:br>
            <a:r>
              <a:rPr lang="en-US" dirty="0" smtClean="0"/>
              <a:t>(212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d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stable because result depends on threshold value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C:\Users\Sonata\Desktop\TestImage\7\waterShed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645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Super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</a:t>
            </a:r>
            <a:r>
              <a:rPr lang="en-IE" sz="2400" dirty="0" smtClean="0"/>
              <a:t>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b="1" dirty="0"/>
              <a:t>Under-fitting boundary problem</a:t>
            </a:r>
            <a:r>
              <a:rPr lang="en-US" sz="2400" dirty="0" smtClean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 descr="C:\Users\Sonata\Desktop\TestImage\7\2\waterShed.bmp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952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Revised Mean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Stable, usable result.</a:t>
            </a:r>
            <a:endParaRPr lang="en-US" sz="2400" dirty="0"/>
          </a:p>
        </p:txBody>
      </p:sp>
      <p:pic>
        <p:nvPicPr>
          <p:cNvPr id="7" name="Content Placeholder 6" descr="E:\FPT\Graduation Assignment\Demo\20160628_Demo11\Lazy_Snapping\LazySnappingExperiment\LazySnappingExperiment\contours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1895475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654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mparison between </a:t>
            </a:r>
            <a:br>
              <a:rPr lang="en-US" dirty="0" smtClean="0"/>
            </a:br>
            <a:r>
              <a:rPr lang="en-US" dirty="0" smtClean="0"/>
              <a:t>SEEDs Super Pixel and SEEDs Revised Mean Pix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SEEDs Super Pixel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144" y="2505075"/>
            <a:ext cx="2735075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EEDs Revised Mean Pixel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71" y="2505075"/>
            <a:ext cx="2179445" cy="3684588"/>
          </a:xfrm>
        </p:spPr>
      </p:pic>
    </p:spTree>
    <p:extLst>
      <p:ext uri="{BB962C8B-B14F-4D97-AF65-F5344CB8AC3E}">
        <p14:creationId xmlns:p14="http://schemas.microsoft.com/office/powerpoint/2010/main" val="41071110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egments combine with 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6293"/>
            <a:ext cx="6172200" cy="4635888"/>
          </a:xfrm>
        </p:spPr>
      </p:pic>
    </p:spTree>
    <p:extLst>
      <p:ext uri="{BB962C8B-B14F-4D97-AF65-F5344CB8AC3E}">
        <p14:creationId xmlns:p14="http://schemas.microsoft.com/office/powerpoint/2010/main" val="29032553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392" y="2348476"/>
            <a:ext cx="3515216" cy="3305636"/>
          </a:xfrm>
        </p:spPr>
      </p:pic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properties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987425"/>
            <a:ext cx="2866649" cy="2438400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etwork G = (V, 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 = {source, sink, segments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|V</a:t>
            </a:r>
            <a:r>
              <a:rPr lang="en-US" sz="1600" dirty="0" smtClean="0"/>
              <a:t>| = </a:t>
            </a:r>
            <a:r>
              <a:rPr lang="en-US" sz="1600" dirty="0"/>
              <a:t>number of </a:t>
            </a:r>
            <a:r>
              <a:rPr lang="en-US" sz="1600" dirty="0" smtClean="0"/>
              <a:t>segments + 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(u) = mean value of segment 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 = {t-link, n-link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with label L[p] is a neighbor of pixel q with label L[q] and L[p] &lt;&gt; L[q], so p and q are neighbor in the network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belongs to foreground sample, we mark vertex L[p] connect to sour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q belongs to background sample, we mark vertex L[q] connect to sink.</a:t>
            </a:r>
            <a:endParaRPr lang="en-US" sz="1600" dirty="0"/>
          </a:p>
        </p:txBody>
      </p:sp>
      <p:pic>
        <p:nvPicPr>
          <p:cNvPr id="10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3799280"/>
            <a:ext cx="2866649" cy="156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77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475" y="1825625"/>
            <a:ext cx="5813049" cy="4351338"/>
          </a:xfrm>
        </p:spPr>
      </p:pic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4148"/>
            <a:ext cx="6172200" cy="4620178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apply Graph Cut solution of Yuri </a:t>
            </a:r>
            <a:r>
              <a:rPr lang="en-US" sz="2000" dirty="0" err="1" smtClean="0"/>
              <a:t>Boykov</a:t>
            </a:r>
            <a:r>
              <a:rPr lang="en-US" sz="2000" dirty="0" smtClean="0"/>
              <a:t> and Vladimir Kolmogorov to the network to solve maximum flow problem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9624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flower) 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8634"/>
            <a:ext cx="6172200" cy="4611207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transfer label value  of vertices back to all regions in the original image, change color or background regions to get final segmentation – object selection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582667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8036711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Jolly, using color and contrast information with border matting for optimize the boundar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358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azy </a:t>
            </a:r>
            <a:r>
              <a:rPr lang="en-US" smtClean="0"/>
              <a:t>Snapping sampl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680023"/>
            <a:ext cx="10515600" cy="2642541"/>
          </a:xfrm>
        </p:spPr>
      </p:pic>
    </p:spTree>
    <p:extLst>
      <p:ext uri="{BB962C8B-B14F-4D97-AF65-F5344CB8AC3E}">
        <p14:creationId xmlns:p14="http://schemas.microsoft.com/office/powerpoint/2010/main" val="18207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GrabCut</a:t>
            </a:r>
            <a:r>
              <a:rPr lang="en-US" dirty="0" smtClean="0"/>
              <a:t> sampl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062" y="1825625"/>
            <a:ext cx="7581876" cy="4351338"/>
          </a:xfrm>
        </p:spPr>
      </p:pic>
    </p:spTree>
    <p:extLst>
      <p:ext uri="{BB962C8B-B14F-4D97-AF65-F5344CB8AC3E}">
        <p14:creationId xmlns:p14="http://schemas.microsoft.com/office/powerpoint/2010/main" val="150027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1</TotalTime>
  <Words>1401</Words>
  <Application>Microsoft Office PowerPoint</Application>
  <PresentationFormat>Widescreen</PresentationFormat>
  <Paragraphs>245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9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Lazy Snapping samples</vt:lpstr>
      <vt:lpstr>GrabCut s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ing problem</vt:lpstr>
      <vt:lpstr>Prior constraint Discontinuity definition</vt:lpstr>
      <vt:lpstr>Binary labeling problem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PowerPoint Presentation</vt:lpstr>
      <vt:lpstr>Silent Lazy Snapping model</vt:lpstr>
      <vt:lpstr>Step 1: Sample definition</vt:lpstr>
      <vt:lpstr>Sample definition step</vt:lpstr>
      <vt:lpstr>Step 2: Pre-segmentation by SEEDs algorithm</vt:lpstr>
      <vt:lpstr>Pre-segmentation step K-means method (4124 segments)</vt:lpstr>
      <vt:lpstr>Pre-segmentation step Watershed method (212 segments)</vt:lpstr>
      <vt:lpstr>Pre-segmentation step SEEDs – Super pixel (800 segments)</vt:lpstr>
      <vt:lpstr>Pre-segmentation step SEEDs – Revised Mean Pixel (800 segments)</vt:lpstr>
      <vt:lpstr>Comparison between  SEEDs Super Pixel and SEEDs Revised Mean Pixel</vt:lpstr>
      <vt:lpstr>Pre-segmentation step</vt:lpstr>
      <vt:lpstr>Step 3: Graph initialization</vt:lpstr>
      <vt:lpstr>Network properties</vt:lpstr>
      <vt:lpstr>Step 4: Graph cut and final segmentation</vt:lpstr>
      <vt:lpstr>Final segmentation</vt:lpstr>
      <vt:lpstr>Final segmentation</vt:lpstr>
      <vt:lpstr>Sample result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Trần Nam</cp:lastModifiedBy>
  <cp:revision>224</cp:revision>
  <dcterms:created xsi:type="dcterms:W3CDTF">2016-08-06T02:36:48Z</dcterms:created>
  <dcterms:modified xsi:type="dcterms:W3CDTF">2016-08-11T13:43:17Z</dcterms:modified>
</cp:coreProperties>
</file>